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70C20B90" w:rsidR="00A9668B" w:rsidRPr="00FC725F" w:rsidRDefault="004D565D">
      <w:pPr>
        <w:rPr>
          <w:b/>
          <w:sz w:val="36"/>
          <w:szCs w:val="36"/>
        </w:rPr>
      </w:pPr>
      <w:r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E1555B" wp14:editId="614AA71B">
                <wp:simplePos x="0" y="0"/>
                <wp:positionH relativeFrom="column">
                  <wp:posOffset>3429000</wp:posOffset>
                </wp:positionH>
                <wp:positionV relativeFrom="paragraph">
                  <wp:posOffset>-4572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2901B0" w14:textId="77777777" w:rsidR="00A3625D" w:rsidRDefault="00A3625D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332AE61" w14:textId="287C5411" w:rsidR="00A3625D" w:rsidRPr="00A20868" w:rsidRDefault="00A3625D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270pt;margin-top:-35.95pt;width:90pt;height:81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C38nobeAAAACgEAAA8AAAAAAAAAAAAAAAAAIwUAAGRycy9kb3ducmV2Lnht&#10;bFBLBQYAAAAABAAEAPMAAAAuBgAAAAA=&#10;" filled="f" stroked="f">
                <v:textbox>
                  <w:txbxContent>
                    <w:p w14:paraId="5F2901B0" w14:textId="77777777" w:rsidR="004D565D" w:rsidRDefault="004D565D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4332AE61" w14:textId="287C5411" w:rsidR="004D565D" w:rsidRPr="00A20868" w:rsidRDefault="004D565D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8776F" w:rsidRPr="00C21C13"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58240" behindDoc="0" locked="0" layoutInCell="1" allowOverlap="1" wp14:anchorId="01094429" wp14:editId="0AA862F9">
            <wp:simplePos x="0" y="0"/>
            <wp:positionH relativeFrom="column">
              <wp:posOffset>4712970</wp:posOffset>
            </wp:positionH>
            <wp:positionV relativeFrom="paragraph">
              <wp:posOffset>-342900</wp:posOffset>
            </wp:positionV>
            <wp:extent cx="2259330" cy="3462020"/>
            <wp:effectExtent l="0" t="0" r="1270" b="0"/>
            <wp:wrapTight wrapText="bothSides">
              <wp:wrapPolygon edited="0">
                <wp:start x="0" y="0"/>
                <wp:lineTo x="0" y="21394"/>
                <wp:lineTo x="21369" y="21394"/>
                <wp:lineTo x="2136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4 at 10.59.12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330" cy="3462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C13"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180BF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9D09AC">
        <w:rPr>
          <w:b/>
          <w:sz w:val="36"/>
          <w:szCs w:val="36"/>
          <w:u w:val="single"/>
        </w:rPr>
        <w:t>Waves</w:t>
      </w:r>
      <w:r w:rsidR="00180BFA">
        <w:rPr>
          <w:b/>
          <w:sz w:val="36"/>
          <w:szCs w:val="36"/>
        </w:rPr>
        <w:t>: Quiz 3</w:t>
      </w:r>
      <w:r w:rsidR="00570064">
        <w:rPr>
          <w:b/>
          <w:sz w:val="36"/>
          <w:szCs w:val="36"/>
        </w:rPr>
        <w:t>b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75DB9A37" w14:textId="77777777" w:rsidR="004D565D" w:rsidRDefault="004D565D">
      <w:pPr>
        <w:rPr>
          <w:b/>
          <w:sz w:val="28"/>
          <w:szCs w:val="28"/>
        </w:rPr>
      </w:pPr>
    </w:p>
    <w:p w14:paraId="663A2E1B" w14:textId="131A5A21" w:rsidR="0038776F" w:rsidRPr="0038776F" w:rsidRDefault="005F1922" w:rsidP="0038776F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spacing w:after="240"/>
        <w:rPr>
          <w:rFonts w:ascii="Times" w:hAnsi="Times" w:cs="Times"/>
        </w:rPr>
      </w:pPr>
      <w:r>
        <w:rPr>
          <w:rFonts w:ascii="Times New Roman" w:hAnsi="Times New Roman" w:cs="Times New Roman"/>
          <w:sz w:val="32"/>
          <w:szCs w:val="32"/>
        </w:rPr>
        <w:t>The speed of light is slowed to 2.2 x 10</w:t>
      </w:r>
      <w:r w:rsidR="003727DE">
        <w:rPr>
          <w:rFonts w:ascii="Times New Roman" w:hAnsi="Times New Roman" w:cs="Times New Roman"/>
          <w:sz w:val="32"/>
          <w:szCs w:val="32"/>
          <w:vertAlign w:val="superscript"/>
        </w:rPr>
        <w:t>8</w:t>
      </w:r>
      <w:r>
        <w:rPr>
          <w:rFonts w:ascii="Times New Roman" w:hAnsi="Times New Roman" w:cs="Times New Roman"/>
          <w:sz w:val="32"/>
          <w:szCs w:val="32"/>
        </w:rPr>
        <w:t xml:space="preserve"> m/s when it travels from a vacuum to an unknown.  Determine the unknown.  </w:t>
      </w:r>
      <w:r w:rsidRPr="005F1922">
        <w:rPr>
          <w:rFonts w:ascii="Times New Roman" w:hAnsi="Times New Roman" w:cs="Times New Roman"/>
          <w:b/>
          <w:i/>
          <w:sz w:val="32"/>
          <w:szCs w:val="32"/>
        </w:rPr>
        <w:t>Show your work!</w:t>
      </w:r>
    </w:p>
    <w:p w14:paraId="5EF58F70" w14:textId="77777777" w:rsidR="00CE5EE5" w:rsidRDefault="00CE5EE5" w:rsidP="00CE5EE5">
      <w:pPr>
        <w:rPr>
          <w:rFonts w:ascii="Times New Roman" w:hAnsi="Times New Roman" w:cs="Times New Roman"/>
          <w:sz w:val="32"/>
          <w:szCs w:val="32"/>
        </w:rPr>
      </w:pPr>
    </w:p>
    <w:p w14:paraId="1D8FC598" w14:textId="77777777" w:rsidR="00CE5EE5" w:rsidRDefault="00CE5EE5" w:rsidP="005F1922">
      <w:pPr>
        <w:rPr>
          <w:rFonts w:ascii="Times New Roman" w:hAnsi="Times New Roman" w:cs="Times New Roman"/>
          <w:sz w:val="32"/>
          <w:szCs w:val="32"/>
        </w:rPr>
      </w:pPr>
    </w:p>
    <w:p w14:paraId="1076A140" w14:textId="77777777" w:rsidR="005F1922" w:rsidRDefault="005F1922" w:rsidP="005F1922">
      <w:pPr>
        <w:rPr>
          <w:rFonts w:ascii="Times New Roman" w:hAnsi="Times New Roman" w:cs="Times New Roman"/>
          <w:sz w:val="32"/>
          <w:szCs w:val="32"/>
        </w:rPr>
      </w:pPr>
    </w:p>
    <w:p w14:paraId="3214BDD6" w14:textId="77777777" w:rsidR="005F1922" w:rsidRDefault="005F1922" w:rsidP="005F1922">
      <w:pPr>
        <w:rPr>
          <w:rFonts w:ascii="Times New Roman" w:hAnsi="Times New Roman" w:cs="Times New Roman"/>
          <w:sz w:val="32"/>
          <w:szCs w:val="32"/>
        </w:rPr>
      </w:pPr>
    </w:p>
    <w:p w14:paraId="60C398D0" w14:textId="77777777" w:rsidR="005F1922" w:rsidRDefault="005F1922" w:rsidP="005F1922">
      <w:pPr>
        <w:rPr>
          <w:rFonts w:ascii="Times New Roman" w:hAnsi="Times New Roman" w:cs="Times New Roman"/>
          <w:sz w:val="32"/>
          <w:szCs w:val="32"/>
        </w:rPr>
      </w:pPr>
    </w:p>
    <w:p w14:paraId="4ACA527E" w14:textId="77777777" w:rsidR="005F1922" w:rsidRDefault="005F1922" w:rsidP="005F1922">
      <w:pPr>
        <w:rPr>
          <w:rFonts w:ascii="Times New Roman" w:hAnsi="Times New Roman" w:cs="Times New Roman"/>
          <w:sz w:val="32"/>
          <w:szCs w:val="32"/>
        </w:rPr>
      </w:pPr>
    </w:p>
    <w:p w14:paraId="4ECB95B9" w14:textId="77777777" w:rsidR="005F1922" w:rsidRDefault="005F1922" w:rsidP="005F1922">
      <w:pPr>
        <w:rPr>
          <w:rFonts w:ascii="Times New Roman" w:hAnsi="Times New Roman" w:cs="Times New Roman"/>
          <w:sz w:val="32"/>
          <w:szCs w:val="32"/>
        </w:rPr>
      </w:pPr>
    </w:p>
    <w:p w14:paraId="733BADE6" w14:textId="77777777" w:rsidR="005F1922" w:rsidRDefault="005F1922" w:rsidP="005F1922">
      <w:pPr>
        <w:rPr>
          <w:rFonts w:ascii="Times New Roman" w:hAnsi="Times New Roman" w:cs="Times New Roman"/>
          <w:sz w:val="32"/>
          <w:szCs w:val="32"/>
        </w:rPr>
      </w:pPr>
    </w:p>
    <w:p w14:paraId="538B4CA3" w14:textId="77777777" w:rsidR="005F1922" w:rsidRPr="00CE5EE5" w:rsidRDefault="005F1922" w:rsidP="005F1922">
      <w:pPr>
        <w:rPr>
          <w:rFonts w:ascii="Times New Roman" w:hAnsi="Times New Roman" w:cs="Times New Roman"/>
          <w:sz w:val="32"/>
          <w:szCs w:val="32"/>
        </w:rPr>
      </w:pPr>
    </w:p>
    <w:p w14:paraId="6496A7E1" w14:textId="6C4B0AFB" w:rsidR="005F1922" w:rsidRPr="005F1922" w:rsidRDefault="005F1922" w:rsidP="005F1922">
      <w:pPr>
        <w:pStyle w:val="ListParagraph"/>
        <w:numPr>
          <w:ilvl w:val="0"/>
          <w:numId w:val="17"/>
        </w:numPr>
        <w:rPr>
          <w:rFonts w:ascii="Times" w:eastAsia="Times New Roman" w:hAnsi="Times" w:cs="Times New Roman"/>
          <w:sz w:val="32"/>
          <w:szCs w:val="32"/>
        </w:rPr>
      </w:pPr>
      <w:r w:rsidRPr="005F1922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 xml:space="preserve">A 4.00 m long pole stands vertically in a </w:t>
      </w:r>
      <w:r w:rsidR="00F062E8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>lake having a depth of 2.50 m. If t</w:t>
      </w:r>
      <w:r w:rsidRPr="005F1922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>he Sun</w:t>
      </w:r>
      <w:r w:rsidR="00F062E8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>’s rays are</w:t>
      </w:r>
      <w:r w:rsidRPr="005F1922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 xml:space="preserve"> 38.0° above the horizontal</w:t>
      </w:r>
      <w:r w:rsidR="00F062E8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 xml:space="preserve"> when the hit the water</w:t>
      </w:r>
      <w:bookmarkStart w:id="0" w:name="_GoBack"/>
      <w:bookmarkEnd w:id="0"/>
      <w:r w:rsidRPr="005F1922">
        <w:rPr>
          <w:rFonts w:ascii="Times" w:eastAsia="Times New Roman" w:hAnsi="Times" w:cs="Times New Roman"/>
          <w:color w:val="000000"/>
          <w:sz w:val="32"/>
          <w:szCs w:val="32"/>
          <w:shd w:val="clear" w:color="auto" w:fill="FFFFFF"/>
        </w:rPr>
        <w:t xml:space="preserve">. Determine the length of the pole's shadow on the bottom of the lake. </w:t>
      </w:r>
    </w:p>
    <w:p w14:paraId="21EEE145" w14:textId="624C446E" w:rsidR="005F1922" w:rsidRDefault="0073417D" w:rsidP="005F1922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2EA2B12" wp14:editId="226D51E6">
                <wp:simplePos x="0" y="0"/>
                <wp:positionH relativeFrom="column">
                  <wp:posOffset>342900</wp:posOffset>
                </wp:positionH>
                <wp:positionV relativeFrom="paragraph">
                  <wp:posOffset>86360</wp:posOffset>
                </wp:positionV>
                <wp:extent cx="5943600" cy="2514600"/>
                <wp:effectExtent l="50800" t="25400" r="25400" b="101600"/>
                <wp:wrapThrough wrapText="bothSides">
                  <wp:wrapPolygon edited="0">
                    <wp:start x="3600" y="-218"/>
                    <wp:lineTo x="3046" y="0"/>
                    <wp:lineTo x="3231" y="4145"/>
                    <wp:lineTo x="8031" y="6982"/>
                    <wp:lineTo x="8954" y="6982"/>
                    <wp:lineTo x="9692" y="10473"/>
                    <wp:lineTo x="-185" y="10473"/>
                    <wp:lineTo x="-185" y="13309"/>
                    <wp:lineTo x="9692" y="13964"/>
                    <wp:lineTo x="9785" y="22255"/>
                    <wp:lineTo x="10154" y="22255"/>
                    <wp:lineTo x="10246" y="13964"/>
                    <wp:lineTo x="21508" y="13309"/>
                    <wp:lineTo x="21600" y="12436"/>
                    <wp:lineTo x="14585" y="10255"/>
                    <wp:lineTo x="6000" y="3491"/>
                    <wp:lineTo x="4708" y="-218"/>
                    <wp:lineTo x="3600" y="-218"/>
                  </wp:wrapPolygon>
                </wp:wrapThrough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3600" cy="2514600"/>
                          <a:chOff x="0" y="0"/>
                          <a:chExt cx="5943600" cy="2514600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2743200" y="800100"/>
                            <a:ext cx="0" cy="17145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0" y="1485900"/>
                            <a:ext cx="59436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Oval 6"/>
                        <wps:cNvSpPr/>
                        <wps:spPr>
                          <a:xfrm>
                            <a:off x="914400" y="0"/>
                            <a:ext cx="457200" cy="457200"/>
                          </a:xfrm>
                          <a:prstGeom prst="ellipse">
                            <a:avLst/>
                          </a:prstGeom>
                          <a:solidFill>
                            <a:srgbClr val="FFFF00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1371600" y="342900"/>
                            <a:ext cx="3314700" cy="11430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FF00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" o:spid="_x0000_s1026" style="position:absolute;margin-left:27pt;margin-top:6.8pt;width:468pt;height:198pt;z-index:251662336" coordsize="5943600,25146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">
                <v:line id="Straight Connector 3" o:spid="_x0000_s1027" style="position:absolute;visibility:visible;mso-wrap-style:square" from="2743200,800100" to="2743200,251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y+aO8IAAADaAAAADwAAAGRycy9kb3ducmV2LnhtbESP0WrCQBRE3wX/YbmCb7pJpUWjq1hB&#10;6UOhGP2AS/aaBLN34+7GpH/fLRT6OMzMGWazG0wjnuR8bVlBOk9AEBdW11wquF6OsyUIH5A1NpZJ&#10;wTd52G3How1m2vZ8pmceShEh7DNUUIXQZlL6oiKDfm5b4ujdrDMYonSl1A77CDeNfEmSN2mw5rhQ&#10;YUuHiop73hkFJ+78vflapK67PVaP/rM16furUtPJsF+DCDSE//Bf+0MrWMDvlXgD5PY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y+aO8IAAADaAAAADwAAAAAAAAAAAAAA&#10;AAChAgAAZHJzL2Rvd25yZXYueG1sUEsFBgAAAAAEAAQA+QAAAJADAAAAAA==&#10;" strokecolor="black [3213]" strokeweight="2pt">
                  <v:shadow on="t" opacity="24903f" mv:blur="40000f" origin=",.5" offset="0,20000emu"/>
                </v:line>
                <v:line id="Straight Connector 5" o:spid="_x0000_s1028" style="position:absolute;visibility:visible;mso-wrap-style:square" from="0,1485900" to="5943600,14859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Q77V8AAAADaAAAADwAAAGRycy9kb3ducmV2LnhtbESPT4vCMBTE7wt+h/AEb2vqgotWo4iw&#10;4KngP7w+kmdTbF5qE7X66TcLCx6HmfkNM192rhZ3akPlWcFomIEg1t5UXCo47H8+JyBCRDZYeyYF&#10;TwqwXPQ+5pgb/+At3XexFAnCIUcFNsYmlzJoSw7D0DfEyTv71mFMsi2lafGR4K6WX1n2LR1WnBYs&#10;NrS2pC+7m1OgD6fyeF1xsd1Pj/qFhSmcNUoN+t1qBiJSF9/h//bGKBjD35V0A+Ti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kO+1fAAAAA2g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oval id="Oval 6" o:spid="_x0000_s1029" style="position:absolute;left:914400;width:4572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zaNKwgAA&#10;ANoAAAAPAAAAZHJzL2Rvd25yZXYueG1sRI9PawIxFMTvBb9DeIK3mrWHpaxGUUEQsUj9g9fH5rlZ&#10;3LwsSbq7/fZNodDjMDO/YRarwTaiIx9qxwpm0wwEcel0zZWC62X3+g4iRGSNjWNS8E0BVsvRywIL&#10;7Xr+pO4cK5EgHApUYGJsCylDachimLqWOHkP5y3GJH0ltcc+wW0j37IslxZrTgsGW9oaKp/nL6vg&#10;IO9VfvxY4+bkT7usOzTO9DelJuNhPQcRaYj/4b/2XivI4fdKugFy+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bNo0rCAAAA2gAAAA8AAAAAAAAAAAAAAAAAlwIAAGRycy9kb3du&#10;cmV2LnhtbFBLBQYAAAAABAAEAPUAAACGAwAAAAA=&#10;" fillcolor="yellow" strokecolor="#4579b8 [3044]">
                  <v:shadow on="t" opacity="22937f" mv:blur="40000f" origin=",.5" offset="0,23000emu"/>
                </v:oval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8" o:spid="_x0000_s1030" type="#_x0000_t32" style="position:absolute;left:1371600;top:342900;width:3314700;height:11430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u2iEsIAAADaAAAADwAAAGRycy9kb3ducmV2LnhtbERPy2rCQBTdF/yH4QrumkkFH6SOUgSh&#10;WBfVBMHdJXNNQjN3YmaapH69syi4PJz3ajOYWnTUusqygrcoBkGcW11xoSBLd69LEM4ja6wtk4I/&#10;crBZj15WmGjb85G6ky9ECGGXoILS+yaR0uUlGXSRbYgDd7WtQR9gW0jdYh/CTS2ncTyXBisODSU2&#10;tC0p/zn9GgWzQ3pfXC6Z2Tbf5+vXzu9nXN+UmoyHj3cQngb/FP+7P7WCsDVcCTdArh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1u2iEsIAAADaAAAADwAAAAAAAAAAAAAA&#10;AAChAgAAZHJzL2Rvd25yZXYueG1sUEsFBgAAAAAEAAQA+QAAAJADAAAAAA==&#10;" strokecolor="yellow" strokeweight="2pt">
                  <v:stroke endarrow="open"/>
                  <v:shadow on="t" opacity="24903f" mv:blur="40000f" origin=",.5" offset="0,20000emu"/>
                </v:shape>
                <w10:wrap type="through"/>
              </v:group>
            </w:pict>
          </mc:Fallback>
        </mc:AlternateContent>
      </w:r>
    </w:p>
    <w:p w14:paraId="3E233BC5" w14:textId="5B0E281D" w:rsidR="009D09AC" w:rsidRDefault="009D09AC" w:rsidP="0062342A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77777777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71F135B6" w:rsidR="00684447" w:rsidRDefault="001172BB" w:rsidP="00684447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2576" behindDoc="0" locked="0" layoutInCell="1" allowOverlap="1" wp14:anchorId="01616C2B" wp14:editId="4DA686DF">
            <wp:simplePos x="0" y="0"/>
            <wp:positionH relativeFrom="column">
              <wp:posOffset>3314700</wp:posOffset>
            </wp:positionH>
            <wp:positionV relativeFrom="paragraph">
              <wp:posOffset>219075</wp:posOffset>
            </wp:positionV>
            <wp:extent cx="567690" cy="526415"/>
            <wp:effectExtent l="0" t="0" r="0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BABE0C" w14:textId="24A2649E" w:rsidR="00684447" w:rsidRDefault="00A3625D" w:rsidP="00956FC9">
      <w:pPr>
        <w:pStyle w:val="ListParagraph"/>
        <w:numPr>
          <w:ilvl w:val="0"/>
          <w:numId w:val="12"/>
        </w:numPr>
        <w:rPr>
          <w:sz w:val="32"/>
          <w:szCs w:val="32"/>
        </w:rPr>
      </w:pPr>
      <w:r w:rsidRPr="005F1922">
        <w:rPr>
          <w:position w:val="-46"/>
          <w:sz w:val="32"/>
          <w:szCs w:val="32"/>
        </w:rPr>
        <w:object w:dxaOrig="3020" w:dyaOrig="1060" w14:anchorId="3665BC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pt;height:79pt" o:ole="">
            <v:imagedata r:id="rId8" o:title=""/>
          </v:shape>
          <o:OLEObject Type="Embed" ProgID="Equation.DSMT4" ShapeID="_x0000_i1025" DrawAspect="Content" ObjectID="_1458103509" r:id="rId9"/>
        </w:object>
      </w:r>
    </w:p>
    <w:p w14:paraId="64E43CF8" w14:textId="24820AA2" w:rsidR="00D87504" w:rsidRDefault="001172BB" w:rsidP="00D87504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0528" behindDoc="0" locked="0" layoutInCell="1" allowOverlap="1" wp14:anchorId="286AB77E" wp14:editId="1A8CA13C">
            <wp:simplePos x="0" y="0"/>
            <wp:positionH relativeFrom="column">
              <wp:posOffset>4686300</wp:posOffset>
            </wp:positionH>
            <wp:positionV relativeFrom="paragraph">
              <wp:posOffset>120015</wp:posOffset>
            </wp:positionV>
            <wp:extent cx="567690" cy="526415"/>
            <wp:effectExtent l="0" t="0" r="0" b="698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A85AFE" w14:textId="12CE5787" w:rsidR="009430B2" w:rsidRDefault="001E3D82" w:rsidP="005C042B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hadow d</w:t>
      </w:r>
      <w:r w:rsidR="0073417D">
        <w:rPr>
          <w:rFonts w:ascii="Times New Roman" w:hAnsi="Times New Roman" w:cs="Times New Roman"/>
          <w:sz w:val="32"/>
          <w:szCs w:val="32"/>
        </w:rPr>
        <w:t xml:space="preserve">istance from the pole </w:t>
      </w:r>
      <w:r w:rsidR="0073417D" w:rsidRPr="0073417D">
        <w:rPr>
          <w:rFonts w:ascii="Times New Roman" w:hAnsi="Times New Roman" w:cs="Times New Roman"/>
          <w:position w:val="-28"/>
          <w:sz w:val="32"/>
          <w:szCs w:val="32"/>
        </w:rPr>
        <w:object w:dxaOrig="2020" w:dyaOrig="660" w14:anchorId="1962A2AE">
          <v:shape id="_x0000_i1026" type="#_x0000_t75" style="width:129pt;height:42pt" o:ole="">
            <v:imagedata r:id="rId10" o:title=""/>
          </v:shape>
          <o:OLEObject Type="Embed" ProgID="Equation.3" ShapeID="_x0000_i1026" DrawAspect="Content" ObjectID="_1458103510" r:id="rId11"/>
        </w:object>
      </w:r>
    </w:p>
    <w:p w14:paraId="5D691C52" w14:textId="77777777" w:rsidR="001E3D82" w:rsidRPr="001E3D82" w:rsidRDefault="001E3D82" w:rsidP="001E3D82">
      <w:pPr>
        <w:rPr>
          <w:rFonts w:ascii="Times New Roman" w:hAnsi="Times New Roman" w:cs="Times New Roman"/>
          <w:sz w:val="32"/>
          <w:szCs w:val="32"/>
        </w:rPr>
      </w:pPr>
    </w:p>
    <w:p w14:paraId="11008E8B" w14:textId="55AD6448" w:rsidR="001E3D82" w:rsidRDefault="00267D98" w:rsidP="001E3D82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Now use S</w:t>
      </w:r>
      <w:r w:rsidR="001E3D82">
        <w:rPr>
          <w:rFonts w:ascii="Times New Roman" w:hAnsi="Times New Roman" w:cs="Times New Roman"/>
          <w:sz w:val="32"/>
          <w:szCs w:val="32"/>
        </w:rPr>
        <w:t>nell’s law to find the angle of refraction!</w:t>
      </w:r>
    </w:p>
    <w:p w14:paraId="54CD3CCC" w14:textId="1B941D37" w:rsidR="001E3D82" w:rsidRDefault="001E3D82" w:rsidP="001E3D82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Initial angle = 90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0</w:t>
      </w:r>
      <w:r>
        <w:rPr>
          <w:rFonts w:ascii="Times New Roman" w:hAnsi="Times New Roman" w:cs="Times New Roman"/>
          <w:sz w:val="32"/>
          <w:szCs w:val="32"/>
        </w:rPr>
        <w:t xml:space="preserve"> – 38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0</w:t>
      </w:r>
      <w:r>
        <w:rPr>
          <w:rFonts w:ascii="Times New Roman" w:hAnsi="Times New Roman" w:cs="Times New Roman"/>
          <w:sz w:val="32"/>
          <w:szCs w:val="32"/>
        </w:rPr>
        <w:t xml:space="preserve"> = 52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0</w:t>
      </w:r>
    </w:p>
    <w:p w14:paraId="331F3610" w14:textId="03E98083" w:rsidR="001E3D82" w:rsidRPr="001E3D82" w:rsidRDefault="001E3D82" w:rsidP="001E3D82">
      <w:pPr>
        <w:rPr>
          <w:rFonts w:ascii="Times New Roman" w:hAnsi="Times New Roman" w:cs="Times New Roman"/>
          <w:sz w:val="32"/>
          <w:szCs w:val="32"/>
        </w:rPr>
      </w:pPr>
    </w:p>
    <w:p w14:paraId="4F8432A4" w14:textId="2FF3D032" w:rsidR="001E3D82" w:rsidRPr="001E3D82" w:rsidRDefault="001172BB" w:rsidP="001E3D82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8480" behindDoc="0" locked="0" layoutInCell="1" allowOverlap="1" wp14:anchorId="3EF020C2" wp14:editId="3786E741">
            <wp:simplePos x="0" y="0"/>
            <wp:positionH relativeFrom="column">
              <wp:posOffset>1600200</wp:posOffset>
            </wp:positionH>
            <wp:positionV relativeFrom="paragraph">
              <wp:posOffset>704215</wp:posOffset>
            </wp:positionV>
            <wp:extent cx="567690" cy="526415"/>
            <wp:effectExtent l="0" t="0" r="0" b="698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3D82" w:rsidRPr="001E3D82">
        <w:rPr>
          <w:rFonts w:ascii="Times New Roman" w:hAnsi="Times New Roman" w:cs="Times New Roman"/>
          <w:position w:val="-68"/>
          <w:sz w:val="32"/>
          <w:szCs w:val="32"/>
        </w:rPr>
        <w:object w:dxaOrig="3220" w:dyaOrig="1420" w14:anchorId="744DBC4A">
          <v:shape id="_x0000_i1027" type="#_x0000_t75" style="width:224pt;height:99pt" o:ole="">
            <v:imagedata r:id="rId12" o:title=""/>
          </v:shape>
          <o:OLEObject Type="Embed" ProgID="Equation.3" ShapeID="_x0000_i1027" DrawAspect="Content" ObjectID="_1458103511" r:id="rId13"/>
        </w:object>
      </w:r>
    </w:p>
    <w:p w14:paraId="7819A32F" w14:textId="77777777" w:rsidR="0073417D" w:rsidRPr="0073417D" w:rsidRDefault="0073417D" w:rsidP="0073417D">
      <w:pPr>
        <w:rPr>
          <w:rFonts w:ascii="Times New Roman" w:hAnsi="Times New Roman" w:cs="Times New Roman"/>
          <w:sz w:val="32"/>
          <w:szCs w:val="32"/>
        </w:rPr>
      </w:pPr>
    </w:p>
    <w:p w14:paraId="274AB54A" w14:textId="42982513" w:rsidR="0073417D" w:rsidRDefault="001E3D82" w:rsidP="0073417D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Now we can see how far it travels in the water portion!</w:t>
      </w:r>
    </w:p>
    <w:p w14:paraId="61D31608" w14:textId="04FACEA7" w:rsidR="001E3D82" w:rsidRDefault="001172BB" w:rsidP="0073417D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0E73A7DB" wp14:editId="24D69A90">
            <wp:simplePos x="0" y="0"/>
            <wp:positionH relativeFrom="column">
              <wp:posOffset>3886200</wp:posOffset>
            </wp:positionH>
            <wp:positionV relativeFrom="paragraph">
              <wp:posOffset>123190</wp:posOffset>
            </wp:positionV>
            <wp:extent cx="567690" cy="526415"/>
            <wp:effectExtent l="0" t="0" r="0" b="698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01105D" w14:textId="4E75663C" w:rsidR="001E3D82" w:rsidRDefault="001E3D82" w:rsidP="0073417D">
      <w:pPr>
        <w:pStyle w:val="ListParagraph"/>
        <w:rPr>
          <w:rFonts w:ascii="Times New Roman" w:hAnsi="Times New Roman" w:cs="Times New Roman"/>
          <w:sz w:val="32"/>
          <w:szCs w:val="32"/>
        </w:rPr>
      </w:pPr>
      <w:r w:rsidRPr="001E3D82">
        <w:rPr>
          <w:rFonts w:ascii="Times New Roman" w:hAnsi="Times New Roman" w:cs="Times New Roman"/>
          <w:position w:val="-16"/>
          <w:sz w:val="32"/>
          <w:szCs w:val="32"/>
        </w:rPr>
        <w:object w:dxaOrig="3440" w:dyaOrig="440" w14:anchorId="4D9867DA">
          <v:shape id="_x0000_i1028" type="#_x0000_t75" style="width:260pt;height:32pt" o:ole="">
            <v:imagedata r:id="rId14" o:title=""/>
          </v:shape>
          <o:OLEObject Type="Embed" ProgID="Equation.3" ShapeID="_x0000_i1028" DrawAspect="Content" ObjectID="_1458103512" r:id="rId15"/>
        </w:object>
      </w:r>
    </w:p>
    <w:p w14:paraId="08DFE9E9" w14:textId="3F92CB0D" w:rsidR="001E3D82" w:rsidRDefault="001172BB" w:rsidP="0073417D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4624" behindDoc="0" locked="0" layoutInCell="1" allowOverlap="1" wp14:anchorId="7AB2EE1B" wp14:editId="630FEC48">
            <wp:simplePos x="0" y="0"/>
            <wp:positionH relativeFrom="column">
              <wp:posOffset>4114800</wp:posOffset>
            </wp:positionH>
            <wp:positionV relativeFrom="paragraph">
              <wp:posOffset>54610</wp:posOffset>
            </wp:positionV>
            <wp:extent cx="567690" cy="526415"/>
            <wp:effectExtent l="0" t="0" r="0" b="698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1D4885" w14:textId="2B73C4A0" w:rsidR="001E3D82" w:rsidRDefault="001E3D82" w:rsidP="0073417D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otal distance = 1.92m + 1.838 m = 3.758 m</w:t>
      </w:r>
    </w:p>
    <w:p w14:paraId="32F7F182" w14:textId="77777777" w:rsidR="005C042B" w:rsidRPr="005C042B" w:rsidRDefault="005C042B" w:rsidP="005C042B">
      <w:pPr>
        <w:rPr>
          <w:rFonts w:ascii="Times New Roman" w:hAnsi="Times New Roman" w:cs="Times New Roman"/>
          <w:sz w:val="32"/>
          <w:szCs w:val="32"/>
        </w:rPr>
      </w:pPr>
    </w:p>
    <w:p w14:paraId="71C47DC2" w14:textId="77777777" w:rsidR="00956FC9" w:rsidRPr="00956FC9" w:rsidRDefault="00956FC9" w:rsidP="009430B2">
      <w:pPr>
        <w:pStyle w:val="ListParagraph"/>
        <w:rPr>
          <w:sz w:val="32"/>
          <w:szCs w:val="32"/>
        </w:rPr>
      </w:pPr>
    </w:p>
    <w:sectPr w:rsidR="00956FC9" w:rsidRPr="00956FC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DF0AC4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A30017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685429"/>
    <w:multiLevelType w:val="multilevel"/>
    <w:tmpl w:val="D5AE0DA4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45F4578"/>
    <w:multiLevelType w:val="multilevel"/>
    <w:tmpl w:val="264A490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E12356"/>
    <w:multiLevelType w:val="hybridMultilevel"/>
    <w:tmpl w:val="B48873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8F4B580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D559C0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E67548"/>
    <w:multiLevelType w:val="hybridMultilevel"/>
    <w:tmpl w:val="1CCAF974"/>
    <w:lvl w:ilvl="0" w:tplc="91E483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821A0F"/>
    <w:multiLevelType w:val="hybridMultilevel"/>
    <w:tmpl w:val="C2E43A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3">
    <w:nsid w:val="47746026"/>
    <w:multiLevelType w:val="hybridMultilevel"/>
    <w:tmpl w:val="D5AE0DA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3C4278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D61349"/>
    <w:multiLevelType w:val="hybridMultilevel"/>
    <w:tmpl w:val="6DD60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18">
    <w:nsid w:val="61067FB8"/>
    <w:multiLevelType w:val="hybridMultilevel"/>
    <w:tmpl w:val="056663B2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4F011CD"/>
    <w:multiLevelType w:val="hybridMultilevel"/>
    <w:tmpl w:val="264A49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0A200D"/>
    <w:multiLevelType w:val="hybridMultilevel"/>
    <w:tmpl w:val="BB7AB88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21"/>
  </w:num>
  <w:num w:numId="4">
    <w:abstractNumId w:val="12"/>
  </w:num>
  <w:num w:numId="5">
    <w:abstractNumId w:val="9"/>
  </w:num>
  <w:num w:numId="6">
    <w:abstractNumId w:val="6"/>
  </w:num>
  <w:num w:numId="7">
    <w:abstractNumId w:val="14"/>
  </w:num>
  <w:num w:numId="8">
    <w:abstractNumId w:val="17"/>
  </w:num>
  <w:num w:numId="9">
    <w:abstractNumId w:val="7"/>
  </w:num>
  <w:num w:numId="10">
    <w:abstractNumId w:val="13"/>
  </w:num>
  <w:num w:numId="11">
    <w:abstractNumId w:val="8"/>
  </w:num>
  <w:num w:numId="12">
    <w:abstractNumId w:val="16"/>
  </w:num>
  <w:num w:numId="13">
    <w:abstractNumId w:val="2"/>
  </w:num>
  <w:num w:numId="14">
    <w:abstractNumId w:val="4"/>
  </w:num>
  <w:num w:numId="15">
    <w:abstractNumId w:val="20"/>
  </w:num>
  <w:num w:numId="16">
    <w:abstractNumId w:val="1"/>
  </w:num>
  <w:num w:numId="17">
    <w:abstractNumId w:val="18"/>
  </w:num>
  <w:num w:numId="18">
    <w:abstractNumId w:val="15"/>
  </w:num>
  <w:num w:numId="19">
    <w:abstractNumId w:val="11"/>
  </w:num>
  <w:num w:numId="20">
    <w:abstractNumId w:val="10"/>
  </w:num>
  <w:num w:numId="21">
    <w:abstractNumId w:val="19"/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172BB"/>
    <w:rsid w:val="00180BFA"/>
    <w:rsid w:val="001E3D82"/>
    <w:rsid w:val="00206D5F"/>
    <w:rsid w:val="0022119B"/>
    <w:rsid w:val="00267D98"/>
    <w:rsid w:val="0029531F"/>
    <w:rsid w:val="002957A1"/>
    <w:rsid w:val="003727DE"/>
    <w:rsid w:val="0038776F"/>
    <w:rsid w:val="00453E62"/>
    <w:rsid w:val="004B3AAA"/>
    <w:rsid w:val="004D565D"/>
    <w:rsid w:val="00570064"/>
    <w:rsid w:val="005C042B"/>
    <w:rsid w:val="005F1922"/>
    <w:rsid w:val="0062342A"/>
    <w:rsid w:val="00684447"/>
    <w:rsid w:val="0073417D"/>
    <w:rsid w:val="009430B2"/>
    <w:rsid w:val="00956FC9"/>
    <w:rsid w:val="009706A6"/>
    <w:rsid w:val="009D09AC"/>
    <w:rsid w:val="00A3625D"/>
    <w:rsid w:val="00A9668B"/>
    <w:rsid w:val="00AC748B"/>
    <w:rsid w:val="00BD305B"/>
    <w:rsid w:val="00C21C13"/>
    <w:rsid w:val="00CE5EE5"/>
    <w:rsid w:val="00D87504"/>
    <w:rsid w:val="00F062E8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59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</TotalTime>
  <Pages>2</Pages>
  <Words>107</Words>
  <Characters>615</Characters>
  <Application>Microsoft Macintosh Word</Application>
  <DocSecurity>0</DocSecurity>
  <Lines>5</Lines>
  <Paragraphs>1</Paragraphs>
  <ScaleCrop>false</ScaleCrop>
  <Company/>
  <LinksUpToDate>false</LinksUpToDate>
  <CharactersWithSpaces>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1</cp:revision>
  <dcterms:created xsi:type="dcterms:W3CDTF">2014-09-05T06:16:00Z</dcterms:created>
  <dcterms:modified xsi:type="dcterms:W3CDTF">2018-04-03T14:59:00Z</dcterms:modified>
</cp:coreProperties>
</file>